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3" r:id="rId4"/>
    <p:sldId id="257" r:id="rId5"/>
    <p:sldId id="258" r:id="rId6"/>
    <p:sldId id="259" r:id="rId7"/>
    <p:sldId id="261" r:id="rId8"/>
    <p:sldId id="260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5398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763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0904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693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997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2621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90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762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391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1494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0041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88B0B-E62A-42E9-B83E-AC674FED926E}" type="datetimeFigureOut">
              <a:rPr lang="ru-RU" smtClean="0"/>
              <a:t>25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349E4-6713-4388-87B6-8B813351EA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096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Общие сведения о линейных системах. </a:t>
            </a:r>
            <a:r>
              <a:rPr lang="ru-RU" b="1" dirty="0" err="1" smtClean="0"/>
              <a:t>Крамеровские</a:t>
            </a:r>
            <a:r>
              <a:rPr lang="ru-RU" b="1" dirty="0" smtClean="0"/>
              <a:t> системы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187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45290"/>
              </p:ext>
            </p:extLst>
          </p:nvPr>
        </p:nvGraphicFramePr>
        <p:xfrm>
          <a:off x="683568" y="908720"/>
          <a:ext cx="477735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Формула" r:id="rId3" imgW="2108200" imgH="825500" progId="Equation.3">
                  <p:embed/>
                </p:oleObj>
              </mc:Choice>
              <mc:Fallback>
                <p:oleObj name="Формула" r:id="rId3" imgW="2108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08720"/>
                        <a:ext cx="4777359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10037"/>
              </p:ext>
            </p:extLst>
          </p:nvPr>
        </p:nvGraphicFramePr>
        <p:xfrm>
          <a:off x="827584" y="2996952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Формула" r:id="rId5" imgW="710891" imgH="241195" progId="Equation.3">
                  <p:embed/>
                </p:oleObj>
              </mc:Choice>
              <mc:Fallback>
                <p:oleObj name="Формула" r:id="rId5" imgW="71089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172819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982710" y="3140968"/>
            <a:ext cx="1519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/>
              <a:t>неизвестны</a:t>
            </a:r>
            <a:r>
              <a:rPr lang="ru-RU" i="1" dirty="0"/>
              <a:t>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74790"/>
              </p:ext>
            </p:extLst>
          </p:nvPr>
        </p:nvGraphicFramePr>
        <p:xfrm>
          <a:off x="899592" y="3690741"/>
          <a:ext cx="184020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Формула" r:id="rId7" imgW="1054100" imgH="241300" progId="Equation.3">
                  <p:embed/>
                </p:oleObj>
              </mc:Choice>
              <mc:Fallback>
                <p:oleObj name="Формула" r:id="rId7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90741"/>
                        <a:ext cx="184020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5311"/>
              </p:ext>
            </p:extLst>
          </p:nvPr>
        </p:nvGraphicFramePr>
        <p:xfrm>
          <a:off x="2982710" y="3690741"/>
          <a:ext cx="1656184" cy="41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Формула" r:id="rId9" imgW="901309" imgH="228501" progId="Equation.3">
                  <p:embed/>
                </p:oleObj>
              </mc:Choice>
              <mc:Fallback>
                <p:oleObj name="Формула" r:id="rId9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10" y="3690741"/>
                        <a:ext cx="1656184" cy="418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076056" y="3690741"/>
            <a:ext cx="36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/>
              <a:t>коэффициенты </a:t>
            </a:r>
            <a:r>
              <a:rPr lang="ru-RU" i="1" dirty="0"/>
              <a:t>при </a:t>
            </a:r>
            <a:r>
              <a:rPr lang="ru-RU" i="1" dirty="0" smtClean="0"/>
              <a:t>неизвестных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62135"/>
              </p:ext>
            </p:extLst>
          </p:nvPr>
        </p:nvGraphicFramePr>
        <p:xfrm>
          <a:off x="899592" y="4365104"/>
          <a:ext cx="1512168" cy="43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Формула" r:id="rId11" imgW="799753" imgH="241195" progId="Equation.3">
                  <p:embed/>
                </p:oleObj>
              </mc:Choice>
              <mc:Fallback>
                <p:oleObj name="Формула" r:id="rId11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1512168" cy="43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982710" y="4365104"/>
            <a:ext cx="1925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/>
              <a:t>свободные</a:t>
            </a:r>
            <a:r>
              <a:rPr lang="ru-RU" dirty="0" smtClean="0"/>
              <a:t> </a:t>
            </a:r>
            <a:r>
              <a:rPr lang="ru-RU" i="1" dirty="0" smtClean="0"/>
              <a:t>члены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012160" y="1628800"/>
            <a:ext cx="58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(</a:t>
            </a:r>
            <a:r>
              <a:rPr lang="ru-RU" sz="2800" dirty="0" smtClean="0"/>
              <a:t>1)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74984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915978"/>
            <a:ext cx="7632848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Две линейные системы называются </a:t>
            </a:r>
            <a:r>
              <a:rPr lang="ru-RU" sz="24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равносильными</a:t>
            </a:r>
            <a:r>
              <a:rPr lang="ru-RU" sz="2400" dirty="0"/>
              <a:t>, если они обе несовместны, или же они обе совместны и каждое решение одной системы является решением другой и наоборот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2932202"/>
            <a:ext cx="2052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itchFamily="34" charset="0"/>
                <a:cs typeface="Arial" pitchFamily="34" charset="0"/>
              </a:rPr>
              <a:t>Пример 1.4.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17500"/>
              </p:ext>
            </p:extLst>
          </p:nvPr>
        </p:nvGraphicFramePr>
        <p:xfrm>
          <a:off x="2946400" y="2940050"/>
          <a:ext cx="16541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940050"/>
                        <a:ext cx="1654175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59216"/>
              </p:ext>
            </p:extLst>
          </p:nvPr>
        </p:nvGraphicFramePr>
        <p:xfrm>
          <a:off x="5345113" y="2924175"/>
          <a:ext cx="12350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924175"/>
                        <a:ext cx="123507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88556"/>
              </p:ext>
            </p:extLst>
          </p:nvPr>
        </p:nvGraphicFramePr>
        <p:xfrm>
          <a:off x="7374606" y="3163034"/>
          <a:ext cx="1307556" cy="3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Формула" r:id="rId7" imgW="774364" imgH="228501" progId="Equation.3">
                  <p:embed/>
                </p:oleObj>
              </mc:Choice>
              <mc:Fallback>
                <p:oleObj name="Формула" r:id="rId7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606" y="3163034"/>
                        <a:ext cx="1307556" cy="387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67543" y="4454871"/>
            <a:ext cx="2052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itchFamily="34" charset="0"/>
                <a:cs typeface="Arial" pitchFamily="34" charset="0"/>
              </a:rPr>
              <a:t>Пример 1.5.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50305"/>
              </p:ext>
            </p:extLst>
          </p:nvPr>
        </p:nvGraphicFramePr>
        <p:xfrm>
          <a:off x="2773363" y="4008438"/>
          <a:ext cx="187007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008438"/>
                        <a:ext cx="1870075" cy="1306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68795"/>
              </p:ext>
            </p:extLst>
          </p:nvPr>
        </p:nvGraphicFramePr>
        <p:xfrm>
          <a:off x="5232400" y="4206875"/>
          <a:ext cx="1184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685800" imgH="457200" progId="Equation.DSMT4">
                  <p:embed/>
                </p:oleObj>
              </mc:Choice>
              <mc:Fallback>
                <p:oleObj name="Equation" r:id="rId11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06875"/>
                        <a:ext cx="1184275" cy="80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32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b="1" dirty="0"/>
              <a:t>Матричная форма записи </a:t>
            </a: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smtClean="0"/>
              <a:t>системы </a:t>
            </a:r>
            <a:r>
              <a:rPr lang="ru-RU" b="1" dirty="0"/>
              <a:t>линейных уравнений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36857"/>
              </p:ext>
            </p:extLst>
          </p:nvPr>
        </p:nvGraphicFramePr>
        <p:xfrm>
          <a:off x="1061866" y="1313007"/>
          <a:ext cx="4874748" cy="23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Формула" r:id="rId3" imgW="2603160" imgH="1218960" progId="Equation.3">
                  <p:embed/>
                </p:oleObj>
              </mc:Choice>
              <mc:Fallback>
                <p:oleObj name="Формула" r:id="rId3" imgW="260316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866" y="1313007"/>
                        <a:ext cx="4874748" cy="2300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2204864"/>
            <a:ext cx="6976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 smtClean="0"/>
              <a:t>(1</a:t>
            </a:r>
            <a:r>
              <a:rPr lang="ru-RU" sz="3600" dirty="0"/>
              <a:t>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95414"/>
              </p:ext>
            </p:extLst>
          </p:nvPr>
        </p:nvGraphicFramePr>
        <p:xfrm>
          <a:off x="539552" y="3789040"/>
          <a:ext cx="274339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Формула" r:id="rId5" imgW="1650960" imgH="914400" progId="Equation.3">
                  <p:embed/>
                </p:oleObj>
              </mc:Choice>
              <mc:Fallback>
                <p:oleObj name="Формула" r:id="rId5" imgW="16509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9040"/>
                        <a:ext cx="2743398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93499"/>
              </p:ext>
            </p:extLst>
          </p:nvPr>
        </p:nvGraphicFramePr>
        <p:xfrm>
          <a:off x="3779912" y="3789040"/>
          <a:ext cx="1403242" cy="157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Формула" r:id="rId7" imgW="799920" imgH="914400" progId="Equation.3">
                  <p:embed/>
                </p:oleObj>
              </mc:Choice>
              <mc:Fallback>
                <p:oleObj name="Формула" r:id="rId7" imgW="79992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89040"/>
                        <a:ext cx="1403242" cy="1571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13311"/>
              </p:ext>
            </p:extLst>
          </p:nvPr>
        </p:nvGraphicFramePr>
        <p:xfrm>
          <a:off x="5724128" y="3789040"/>
          <a:ext cx="1252909" cy="147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Формула" r:id="rId9" imgW="774360" imgH="914400" progId="Equation.3">
                  <p:embed/>
                </p:oleObj>
              </mc:Choice>
              <mc:Fallback>
                <p:oleObj name="Формула" r:id="rId9" imgW="7743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89040"/>
                        <a:ext cx="1252909" cy="1475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42537"/>
              </p:ext>
            </p:extLst>
          </p:nvPr>
        </p:nvGraphicFramePr>
        <p:xfrm>
          <a:off x="1093163" y="5373216"/>
          <a:ext cx="3172726" cy="136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Формула" r:id="rId11" imgW="2120760" imgH="914400" progId="Equation.3">
                  <p:embed/>
                </p:oleObj>
              </mc:Choice>
              <mc:Fallback>
                <p:oleObj name="Формула" r:id="rId11" imgW="212076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63" y="5373216"/>
                        <a:ext cx="3172726" cy="1367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ru-RU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5292080" y="5805263"/>
                <a:ext cx="2520280" cy="646331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ru-RU" sz="3600" dirty="0" smtClean="0"/>
                  <a:t>(1)</a:t>
                </a:r>
                <a:r>
                  <a:rPr lang="ru-RU" sz="3600" i="1" dirty="0" smtClean="0"/>
                  <a:t> </a:t>
                </a:r>
                <a14:m>
                  <m:oMath xmlns:m="http://schemas.openxmlformats.org/officeDocument/2006/math">
                    <m:r>
                      <a:rPr lang="ru-RU" sz="360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ru-RU" sz="3600" i="1" dirty="0" smtClean="0"/>
                  <a:t>АХ </a:t>
                </a:r>
                <a:r>
                  <a:rPr lang="ru-RU" sz="3600" dirty="0"/>
                  <a:t>= </a:t>
                </a:r>
                <a:r>
                  <a:rPr lang="ru-RU" sz="3600" i="1" dirty="0"/>
                  <a:t>В</a:t>
                </a:r>
                <a:endParaRPr lang="ru-RU" sz="36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805263"/>
                <a:ext cx="2520280" cy="6463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59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b="1" dirty="0" err="1"/>
              <a:t>Крамеровские</a:t>
            </a:r>
            <a:r>
              <a:rPr lang="ru-RU" b="1" dirty="0"/>
              <a:t> системы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47400"/>
              </p:ext>
            </p:extLst>
          </p:nvPr>
        </p:nvGraphicFramePr>
        <p:xfrm>
          <a:off x="899592" y="1268760"/>
          <a:ext cx="4308800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Формула" r:id="rId3" imgW="2514600" imgH="1218960" progId="Equation.3">
                  <p:embed/>
                </p:oleObj>
              </mc:Choice>
              <mc:Fallback>
                <p:oleObj name="Формула" r:id="rId3" imgW="251460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4308800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88094"/>
              </p:ext>
            </p:extLst>
          </p:nvPr>
        </p:nvGraphicFramePr>
        <p:xfrm>
          <a:off x="5724128" y="1412776"/>
          <a:ext cx="2568595" cy="148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Формула" r:id="rId5" imgW="1600200" imgH="914400" progId="Equation.3">
                  <p:embed/>
                </p:oleObj>
              </mc:Choice>
              <mc:Fallback>
                <p:oleObj name="Формула" r:id="rId5" imgW="16002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2568595" cy="1486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39161"/>
              </p:ext>
            </p:extLst>
          </p:nvPr>
        </p:nvGraphicFramePr>
        <p:xfrm>
          <a:off x="235270" y="3573016"/>
          <a:ext cx="3529494" cy="148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Формула" r:id="rId7" imgW="2184120" imgH="914400" progId="Equation.3">
                  <p:embed/>
                </p:oleObj>
              </mc:Choice>
              <mc:Fallback>
                <p:oleObj name="Формула" r:id="rId7" imgW="218412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0" y="3573016"/>
                        <a:ext cx="3529494" cy="148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045171" y="5373215"/>
            <a:ext cx="471917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i="1" dirty="0"/>
              <a:t>вспомогательные определители</a:t>
            </a:r>
            <a:r>
              <a:rPr lang="ru-RU" sz="2400" dirty="0"/>
              <a:t>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65222"/>
              </p:ext>
            </p:extLst>
          </p:nvPr>
        </p:nvGraphicFramePr>
        <p:xfrm>
          <a:off x="3968221" y="3501008"/>
          <a:ext cx="5175779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Формула" r:id="rId9" imgW="3555720" imgH="1244520" progId="Equation.3">
                  <p:embed/>
                </p:oleObj>
              </mc:Choice>
              <mc:Fallback>
                <p:oleObj name="Формула" r:id="rId9" imgW="3555720" imgH="1244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221" y="3501008"/>
                        <a:ext cx="5175779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07829" y="5373216"/>
            <a:ext cx="338437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i="1" dirty="0" smtClean="0"/>
              <a:t>главный определитель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35168"/>
              </p:ext>
            </p:extLst>
          </p:nvPr>
        </p:nvGraphicFramePr>
        <p:xfrm>
          <a:off x="3289852" y="6093296"/>
          <a:ext cx="1510638" cy="71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Формула" r:id="rId11" imgW="380670" imgH="177646" progId="Equation.3">
                  <p:embed/>
                </p:oleObj>
              </mc:Choice>
              <mc:Fallback>
                <p:oleObj name="Формула" r:id="rId11" imgW="380670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52" y="6093296"/>
                        <a:ext cx="1510638" cy="71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0505" y="1844823"/>
            <a:ext cx="8130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dirty="0" smtClean="0"/>
              <a:t>(2)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9055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b="1" i="1" dirty="0" smtClean="0"/>
              <a:t>Теорема </a:t>
            </a:r>
            <a:r>
              <a:rPr lang="ru-RU" b="1" i="1" dirty="0" err="1"/>
              <a:t>Крамера</a:t>
            </a:r>
            <a:endParaRPr lang="ru-RU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1628507"/>
            <a:ext cx="8280920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Если главный определитель Δ системы </a:t>
            </a:r>
            <a:r>
              <a:rPr lang="ru-RU" sz="2400" dirty="0" smtClean="0"/>
              <a:t>(2) </a:t>
            </a:r>
            <a:r>
              <a:rPr lang="ru-RU" sz="2400" dirty="0"/>
              <a:t>отличен от нуля, то эта система имеет единственное решение, определяемое </a:t>
            </a:r>
            <a:r>
              <a:rPr lang="ru-RU" sz="2400" dirty="0" smtClean="0"/>
              <a:t>равенствами:</a:t>
            </a:r>
            <a:endParaRPr lang="ru-RU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85909"/>
              </p:ext>
            </p:extLst>
          </p:nvPr>
        </p:nvGraphicFramePr>
        <p:xfrm>
          <a:off x="1619672" y="3068960"/>
          <a:ext cx="1347366" cy="11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Формула" r:id="rId3" imgW="622080" imgH="507960" progId="Equation.3">
                  <p:embed/>
                </p:oleObj>
              </mc:Choice>
              <mc:Fallback>
                <p:oleObj name="Формула" r:id="rId3" imgW="622080" imgH="507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1347366" cy="111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7527"/>
              </p:ext>
            </p:extLst>
          </p:nvPr>
        </p:nvGraphicFramePr>
        <p:xfrm>
          <a:off x="3851920" y="3429000"/>
          <a:ext cx="1945910" cy="47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Формула" r:id="rId5" imgW="927000" imgH="228600" progId="Equation.3">
                  <p:embed/>
                </p:oleObj>
              </mc:Choice>
              <mc:Fallback>
                <p:oleObj name="Формула" r:id="rId5" imgW="927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29000"/>
                        <a:ext cx="1945910" cy="470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259632" y="4396368"/>
            <a:ext cx="264745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i="1" dirty="0" smtClean="0"/>
              <a:t>формулы </a:t>
            </a:r>
            <a:r>
              <a:rPr lang="ru-RU" sz="2400" i="1" dirty="0" err="1"/>
              <a:t>Крамер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8942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129664"/>
            <a:ext cx="1783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казательство: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00234" y="129664"/>
                <a:ext cx="1401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0" dirty="0" smtClean="0"/>
                  <a:t>Пусть 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234" y="129664"/>
                <a:ext cx="1401217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478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98733" y="498996"/>
                <a:ext cx="3602718" cy="1253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</a:t>
                </a:r>
                <a:r>
                  <a:rPr lang="ru-RU" dirty="0" smtClean="0"/>
                  <a:t>2</a:t>
                </a:r>
                <a:r>
                  <a:rPr lang="en-US" dirty="0" smtClean="0"/>
                  <a:t>)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33" y="498996"/>
                <a:ext cx="3602718" cy="1253613"/>
              </a:xfrm>
              <a:prstGeom prst="rect">
                <a:avLst/>
              </a:prstGeom>
              <a:blipFill rotWithShape="1">
                <a:blip r:embed="rId3"/>
                <a:stretch>
                  <a:fillRect l="-13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09038" y="1984681"/>
                <a:ext cx="5837174" cy="984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 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≠0⇒∃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38" y="1984681"/>
                <a:ext cx="5837174" cy="9840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186093" y="498996"/>
                <a:ext cx="2430152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093" y="498996"/>
                <a:ext cx="2430152" cy="82561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616245" y="499365"/>
                <a:ext cx="1203535" cy="82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245" y="499365"/>
                <a:ext cx="1203535" cy="82561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740352" y="420144"/>
                <a:ext cx="1240661" cy="984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20144"/>
                <a:ext cx="1240661" cy="98405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327472" y="1556792"/>
                <a:ext cx="2726569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ru-RU" sz="2000" dirty="0" smtClean="0"/>
                  <a:t>(2)</a:t>
                </a:r>
                <a:r>
                  <a:rPr lang="ru-RU" sz="2000" i="1" dirty="0" smtClean="0"/>
                  <a:t>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Х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ru-RU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72" y="1556792"/>
                <a:ext cx="2726569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461" t="-9091" b="-25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58668" y="2995156"/>
                <a:ext cx="1224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8" y="2995156"/>
                <a:ext cx="1224951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Прямоугольник 13"/>
              <p:cNvSpPr/>
              <p:nvPr/>
            </p:nvSpPr>
            <p:spPr>
              <a:xfrm>
                <a:off x="358668" y="3366709"/>
                <a:ext cx="6288773" cy="1407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𝑋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ru-RU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8" y="3366709"/>
                <a:ext cx="6288773" cy="140737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27472" y="5013176"/>
                <a:ext cx="2992999" cy="508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72" y="5013176"/>
                <a:ext cx="2992999" cy="50853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503054" y="4774082"/>
                <a:ext cx="2225225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054" y="4774082"/>
                <a:ext cx="2225225" cy="97270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358668" y="5656767"/>
                <a:ext cx="957185" cy="491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8" y="5656767"/>
                <a:ext cx="957185" cy="491096"/>
              </a:xfrm>
              <a:prstGeom prst="rect">
                <a:avLst/>
              </a:prstGeom>
              <a:blipFill rotWithShape="1">
                <a:blip r:embed="rId1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58668" y="6165304"/>
                <a:ext cx="957185" cy="491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8" y="6165304"/>
                <a:ext cx="957185" cy="491096"/>
              </a:xfrm>
              <a:prstGeom prst="rect">
                <a:avLst/>
              </a:prstGeom>
              <a:blipFill rotWithShape="1">
                <a:blip r:embed="rId14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503054" y="5757115"/>
                <a:ext cx="2230547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054" y="5757115"/>
                <a:ext cx="2230547" cy="97270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6102738" y="5752465"/>
                <a:ext cx="2230547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738" y="5752465"/>
                <a:ext cx="2230547" cy="97270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/>
          <p:cNvSpPr/>
          <p:nvPr/>
        </p:nvSpPr>
        <p:spPr>
          <a:xfrm>
            <a:off x="8532440" y="6410852"/>
            <a:ext cx="197739" cy="19773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863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229600" cy="63408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/>
              <a:t>Пример 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23073"/>
              </p:ext>
            </p:extLst>
          </p:nvPr>
        </p:nvGraphicFramePr>
        <p:xfrm>
          <a:off x="179512" y="548680"/>
          <a:ext cx="2131948" cy="154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Формула" r:id="rId3" imgW="1257120" imgH="914400" progId="Equation.3">
                  <p:embed/>
                </p:oleObj>
              </mc:Choice>
              <mc:Fallback>
                <p:oleObj name="Формула" r:id="rId3" imgW="125712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2131948" cy="1542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65248"/>
              </p:ext>
            </p:extLst>
          </p:nvPr>
        </p:nvGraphicFramePr>
        <p:xfrm>
          <a:off x="323528" y="2132856"/>
          <a:ext cx="6120680" cy="122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Формула" r:id="rId5" imgW="4520880" imgH="914400" progId="Equation.3">
                  <p:embed/>
                </p:oleObj>
              </mc:Choice>
              <mc:Fallback>
                <p:oleObj name="Формула" r:id="rId5" imgW="452088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6120680" cy="122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27050"/>
              </p:ext>
            </p:extLst>
          </p:nvPr>
        </p:nvGraphicFramePr>
        <p:xfrm>
          <a:off x="179512" y="3284984"/>
          <a:ext cx="7344816" cy="124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Формула" r:id="rId7" imgW="5321160" imgH="914400" progId="Equation.3">
                  <p:embed/>
                </p:oleObj>
              </mc:Choice>
              <mc:Fallback>
                <p:oleObj name="Формула" r:id="rId7" imgW="53211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4984"/>
                        <a:ext cx="7344816" cy="1241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7464"/>
              </p:ext>
            </p:extLst>
          </p:nvPr>
        </p:nvGraphicFramePr>
        <p:xfrm>
          <a:off x="2843808" y="476672"/>
          <a:ext cx="296805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Формула" r:id="rId9" imgW="1815840" imgH="914400" progId="Equation.3">
                  <p:embed/>
                </p:oleObj>
              </mc:Choice>
              <mc:Fallback>
                <p:oleObj name="Формула" r:id="rId9" imgW="181584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6672"/>
                        <a:ext cx="2968058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>
            <a:off x="3779912" y="620688"/>
            <a:ext cx="0" cy="1224136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4355976" y="624829"/>
            <a:ext cx="0" cy="1224136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4860032" y="624829"/>
            <a:ext cx="0" cy="1224136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5436096" y="726429"/>
            <a:ext cx="0" cy="1224136"/>
          </a:xfrm>
          <a:prstGeom prst="line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45111"/>
              </p:ext>
            </p:extLst>
          </p:nvPr>
        </p:nvGraphicFramePr>
        <p:xfrm>
          <a:off x="179512" y="4509120"/>
          <a:ext cx="7848872" cy="124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Формула" r:id="rId11" imgW="5752800" imgH="914400" progId="Equation.3">
                  <p:embed/>
                </p:oleObj>
              </mc:Choice>
              <mc:Fallback>
                <p:oleObj name="Формула" r:id="rId11" imgW="57528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09120"/>
                        <a:ext cx="7848872" cy="124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62960"/>
              </p:ext>
            </p:extLst>
          </p:nvPr>
        </p:nvGraphicFramePr>
        <p:xfrm>
          <a:off x="251520" y="5667571"/>
          <a:ext cx="7197892" cy="120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Формула" r:id="rId13" imgW="5473440" imgH="914400" progId="Equation.3">
                  <p:embed/>
                </p:oleObj>
              </mc:Choice>
              <mc:Fallback>
                <p:oleObj name="Формула" r:id="rId13" imgW="5473440" imgH="914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67571"/>
                        <a:ext cx="7197892" cy="120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94775"/>
              </p:ext>
            </p:extLst>
          </p:nvPr>
        </p:nvGraphicFramePr>
        <p:xfrm>
          <a:off x="6588224" y="400707"/>
          <a:ext cx="1249352" cy="43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Формула" r:id="rId15" imgW="583920" imgH="203040" progId="Equation.3">
                  <p:embed/>
                </p:oleObj>
              </mc:Choice>
              <mc:Fallback>
                <p:oleObj name="Формула" r:id="rId15" imgW="58392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00707"/>
                        <a:ext cx="1249352" cy="439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71803"/>
              </p:ext>
            </p:extLst>
          </p:nvPr>
        </p:nvGraphicFramePr>
        <p:xfrm>
          <a:off x="6586538" y="930275"/>
          <a:ext cx="1684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Формула" r:id="rId17" imgW="787320" imgH="279360" progId="Equation.3">
                  <p:embed/>
                </p:oleObj>
              </mc:Choice>
              <mc:Fallback>
                <p:oleObj name="Формула" r:id="rId17" imgW="787320" imgH="279360" progId="Equation.3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930275"/>
                        <a:ext cx="16843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33491"/>
              </p:ext>
            </p:extLst>
          </p:nvPr>
        </p:nvGraphicFramePr>
        <p:xfrm>
          <a:off x="6660232" y="2132856"/>
          <a:ext cx="165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Формула" r:id="rId19" imgW="774360" imgH="266400" progId="Equation.3">
                  <p:embed/>
                </p:oleObj>
              </mc:Choice>
              <mc:Fallback>
                <p:oleObj name="Формула" r:id="rId19" imgW="774360" imgH="266400" progId="Equation.3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32856"/>
                        <a:ext cx="165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84172"/>
              </p:ext>
            </p:extLst>
          </p:nvPr>
        </p:nvGraphicFramePr>
        <p:xfrm>
          <a:off x="6660232" y="1528118"/>
          <a:ext cx="1222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Формула" r:id="rId21" imgW="571320" imgH="291960" progId="Equation.3">
                  <p:embed/>
                </p:oleObj>
              </mc:Choice>
              <mc:Fallback>
                <p:oleObj name="Формула" r:id="rId21" imgW="571320" imgH="291960" progId="Equation.3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528118"/>
                        <a:ext cx="12223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1864"/>
              </p:ext>
            </p:extLst>
          </p:nvPr>
        </p:nvGraphicFramePr>
        <p:xfrm>
          <a:off x="6484938" y="2924175"/>
          <a:ext cx="2363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Формула" r:id="rId23" imgW="1104840" imgH="279360" progId="Equation.3">
                  <p:embed/>
                </p:oleObj>
              </mc:Choice>
              <mc:Fallback>
                <p:oleObj name="Формула" r:id="rId23" imgW="110484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924175"/>
                        <a:ext cx="236378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49316"/>
              </p:ext>
            </p:extLst>
          </p:nvPr>
        </p:nvGraphicFramePr>
        <p:xfrm>
          <a:off x="6516216" y="4077072"/>
          <a:ext cx="2402332" cy="5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Формула" r:id="rId25" imgW="1218960" imgH="291960" progId="Equation.3">
                  <p:embed/>
                </p:oleObj>
              </mc:Choice>
              <mc:Fallback>
                <p:oleObj name="Формула" r:id="rId25" imgW="1218960" imgH="291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77072"/>
                        <a:ext cx="2402332" cy="57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07027"/>
              </p:ext>
            </p:extLst>
          </p:nvPr>
        </p:nvGraphicFramePr>
        <p:xfrm>
          <a:off x="6588224" y="5229200"/>
          <a:ext cx="1946635" cy="4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Формула" r:id="rId27" imgW="1079280" imgH="266400" progId="Equation.3">
                  <p:embed/>
                </p:oleObj>
              </mc:Choice>
              <mc:Fallback>
                <p:oleObj name="Формула" r:id="rId27" imgW="1079280" imgH="266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229200"/>
                        <a:ext cx="1946635" cy="4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06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721</Words>
  <Application>Microsoft Office PowerPoint</Application>
  <PresentationFormat>Экран (4:3)</PresentationFormat>
  <Paragraphs>36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1" baseType="lpstr">
      <vt:lpstr>Тема Office</vt:lpstr>
      <vt:lpstr>Формула</vt:lpstr>
      <vt:lpstr>MathType 6.0 Equation</vt:lpstr>
      <vt:lpstr>Общие сведения о линейных системах. Крамеровские системы.</vt:lpstr>
      <vt:lpstr>Презентация PowerPoint</vt:lpstr>
      <vt:lpstr>Презентация PowerPoint</vt:lpstr>
      <vt:lpstr>Матричная форма записи  системы линейных уравнений</vt:lpstr>
      <vt:lpstr>Крамеровские системы</vt:lpstr>
      <vt:lpstr>Теорема Крамера</vt:lpstr>
      <vt:lpstr>Презентация PowerPoint</vt:lpstr>
      <vt:lpstr>Пример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рамеровские системы линейных уравнений</dc:title>
  <dc:creator>Marina</dc:creator>
  <cp:lastModifiedBy>Marina</cp:lastModifiedBy>
  <cp:revision>16</cp:revision>
  <dcterms:created xsi:type="dcterms:W3CDTF">2012-05-07T10:07:06Z</dcterms:created>
  <dcterms:modified xsi:type="dcterms:W3CDTF">2017-06-25T11:06:22Z</dcterms:modified>
</cp:coreProperties>
</file>